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66D9D9" w14:textId="4C2E8AEB" w:rsidR="00554A65" w:rsidRDefault="00153238">
      <w:r>
        <w:rPr>
          <w:rFonts w:hint="eastAsia"/>
        </w:rPr>
        <w:t>4</w:t>
      </w:r>
      <w:r>
        <w:t>.</w:t>
      </w:r>
    </w:p>
    <w:p w14:paraId="38C4FC2B" w14:textId="39AB721F" w:rsidR="00153238" w:rsidRDefault="00153238" w:rsidP="00153238">
      <w:pPr>
        <w:pStyle w:val="MTDisplayEquation"/>
      </w:pPr>
      <w:r>
        <w:tab/>
      </w:r>
      <w:r w:rsidRPr="00153238">
        <w:rPr>
          <w:position w:val="-14"/>
        </w:rPr>
        <w:object w:dxaOrig="2000" w:dyaOrig="420" w14:anchorId="4DA6DE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0.1pt;height:20.9pt" o:ole="">
            <v:imagedata r:id="rId6" o:title=""/>
          </v:shape>
          <o:OLEObject Type="Embed" ProgID="Equation.DSMT4" ShapeID="_x0000_i1027" DrawAspect="Content" ObjectID="_1658093400" r:id="rId7"/>
        </w:object>
      </w:r>
      <w:r>
        <w:t xml:space="preserve"> </w:t>
      </w:r>
    </w:p>
    <w:p w14:paraId="0145DB2B" w14:textId="648D1095" w:rsidR="00153238" w:rsidRDefault="00153238" w:rsidP="00153238">
      <w:pPr>
        <w:pStyle w:val="MTDisplayEquation"/>
        <w:rPr>
          <w:rFonts w:hint="eastAsia"/>
        </w:rPr>
      </w:pPr>
      <w:r>
        <w:tab/>
      </w:r>
      <w:r w:rsidR="0063582A" w:rsidRPr="0063582A">
        <w:rPr>
          <w:position w:val="-42"/>
        </w:rPr>
        <w:object w:dxaOrig="2280" w:dyaOrig="960" w14:anchorId="580F5C56">
          <v:shape id="_x0000_i1035" type="#_x0000_t75" style="width:114pt;height:47.9pt" o:ole="">
            <v:imagedata r:id="rId8" o:title=""/>
          </v:shape>
          <o:OLEObject Type="Embed" ProgID="Equation.DSMT4" ShapeID="_x0000_i1035" DrawAspect="Content" ObjectID="_1658093401" r:id="rId9"/>
        </w:object>
      </w:r>
      <w:r>
        <w:t xml:space="preserve"> </w:t>
      </w:r>
    </w:p>
    <w:p w14:paraId="400DD4A0" w14:textId="17709FBC" w:rsidR="00153238" w:rsidRDefault="0063582A" w:rsidP="0063582A">
      <w:pPr>
        <w:pStyle w:val="MTDisplayEquation"/>
        <w:rPr>
          <w:rFonts w:hint="eastAsia"/>
        </w:rPr>
      </w:pPr>
      <w:r>
        <w:tab/>
      </w:r>
      <w:r w:rsidRPr="0063582A">
        <w:rPr>
          <w:position w:val="-238"/>
        </w:rPr>
        <w:object w:dxaOrig="2820" w:dyaOrig="4880" w14:anchorId="62126360">
          <v:shape id="_x0000_i1038" type="#_x0000_t75" style="width:141.05pt;height:244.1pt" o:ole="">
            <v:imagedata r:id="rId10" o:title=""/>
          </v:shape>
          <o:OLEObject Type="Embed" ProgID="Equation.DSMT4" ShapeID="_x0000_i1038" DrawAspect="Content" ObjectID="_1658093402" r:id="rId11"/>
        </w:object>
      </w:r>
      <w:r>
        <w:t xml:space="preserve"> </w:t>
      </w:r>
    </w:p>
    <w:p w14:paraId="37CB7E2C" w14:textId="65BED6E2" w:rsidR="0063582A" w:rsidRDefault="0063582A" w:rsidP="0063582A">
      <w:pPr>
        <w:pStyle w:val="MTDisplayEquation"/>
        <w:rPr>
          <w:rFonts w:hint="eastAsia"/>
        </w:rPr>
      </w:pPr>
      <w:r>
        <w:tab/>
      </w:r>
      <w:r w:rsidRPr="0063582A">
        <w:rPr>
          <w:position w:val="-238"/>
        </w:rPr>
        <w:object w:dxaOrig="2799" w:dyaOrig="4880" w14:anchorId="169AAD5D">
          <v:shape id="_x0000_i1041" type="#_x0000_t75" style="width:140pt;height:244.1pt" o:ole="">
            <v:imagedata r:id="rId12" o:title=""/>
          </v:shape>
          <o:OLEObject Type="Embed" ProgID="Equation.DSMT4" ShapeID="_x0000_i1041" DrawAspect="Content" ObjectID="_1658093403" r:id="rId13"/>
        </w:object>
      </w:r>
      <w:r>
        <w:t xml:space="preserve"> </w:t>
      </w:r>
    </w:p>
    <w:p w14:paraId="3C1AA77E" w14:textId="009CD8D6" w:rsidR="0063582A" w:rsidRDefault="0063582A" w:rsidP="0063582A">
      <w:pPr>
        <w:pStyle w:val="MTDisplayEquation"/>
        <w:rPr>
          <w:rFonts w:hint="eastAsia"/>
        </w:rPr>
      </w:pPr>
      <w:r>
        <w:tab/>
      </w:r>
      <w:r w:rsidRPr="0063582A">
        <w:rPr>
          <w:position w:val="-188"/>
        </w:rPr>
        <w:object w:dxaOrig="4760" w:dyaOrig="3879" w14:anchorId="4FB9926A">
          <v:shape id="_x0000_i1044" type="#_x0000_t75" style="width:237.95pt;height:194.05pt" o:ole="">
            <v:imagedata r:id="rId14" o:title=""/>
          </v:shape>
          <o:OLEObject Type="Embed" ProgID="Equation.DSMT4" ShapeID="_x0000_i1044" DrawAspect="Content" ObjectID="_1658093404" r:id="rId15"/>
        </w:object>
      </w:r>
      <w:r>
        <w:t xml:space="preserve"> </w:t>
      </w:r>
    </w:p>
    <w:p w14:paraId="5B60EDA2" w14:textId="77777777" w:rsidR="0063582A" w:rsidRPr="00153238" w:rsidRDefault="0063582A" w:rsidP="00153238">
      <w:pPr>
        <w:rPr>
          <w:rFonts w:hint="eastAsia"/>
        </w:rPr>
      </w:pPr>
    </w:p>
    <w:sectPr w:rsidR="0063582A" w:rsidRPr="001532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D39AD7" w14:textId="77777777" w:rsidR="00153238" w:rsidRDefault="00153238" w:rsidP="00153238">
      <w:r>
        <w:separator/>
      </w:r>
    </w:p>
  </w:endnote>
  <w:endnote w:type="continuationSeparator" w:id="0">
    <w:p w14:paraId="4818AA8D" w14:textId="77777777" w:rsidR="00153238" w:rsidRDefault="00153238" w:rsidP="001532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99017F" w14:textId="77777777" w:rsidR="00153238" w:rsidRDefault="00153238" w:rsidP="00153238">
      <w:r>
        <w:separator/>
      </w:r>
    </w:p>
  </w:footnote>
  <w:footnote w:type="continuationSeparator" w:id="0">
    <w:p w14:paraId="5442F16A" w14:textId="77777777" w:rsidR="00153238" w:rsidRDefault="00153238" w:rsidP="001532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5F7E"/>
    <w:rsid w:val="00153238"/>
    <w:rsid w:val="00420B2B"/>
    <w:rsid w:val="00465F63"/>
    <w:rsid w:val="00554A65"/>
    <w:rsid w:val="0063582A"/>
    <w:rsid w:val="00894D52"/>
    <w:rsid w:val="00BF5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F5E9E2"/>
  <w15:chartTrackingRefBased/>
  <w15:docId w15:val="{92A1D3B4-FC24-413C-9A13-943729017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3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32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32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323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5323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532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2</Words>
  <Characters>132</Characters>
  <Application>Microsoft Office Word</Application>
  <DocSecurity>0</DocSecurity>
  <Lines>1</Lines>
  <Paragraphs>1</Paragraphs>
  <ScaleCrop>false</ScaleCrop>
  <Company/>
  <LinksUpToDate>false</LinksUpToDate>
  <CharactersWithSpaces>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4T16:00:00Z</dcterms:created>
  <dcterms:modified xsi:type="dcterms:W3CDTF">2020-08-04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